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D14B7F" w14:textId="77777777" w:rsidR="00AA2CB1" w:rsidRDefault="003A2C46" w:rsidP="00E17CF0">
      <w:pPr>
        <w:spacing w:after="0"/>
        <w:jc w:val="center"/>
      </w:pPr>
      <w:bookmarkStart w:id="0" w:name="_GoBack"/>
      <w:bookmarkEnd w:id="0"/>
      <w:r>
        <w:t>SOLVING TRIG. EQUATIONS WORKSHEET 2</w:t>
      </w:r>
    </w:p>
    <w:p w14:paraId="6F4A4144" w14:textId="77777777" w:rsidR="00E17CF0" w:rsidRDefault="00E17CF0" w:rsidP="0068510B">
      <w:pPr>
        <w:spacing w:after="0"/>
      </w:pPr>
    </w:p>
    <w:p w14:paraId="0EB6D0C2" w14:textId="77777777" w:rsidR="00F44639" w:rsidRPr="0068510B" w:rsidRDefault="00C34E8F" w:rsidP="0068510B">
      <w:pPr>
        <w:spacing w:after="0"/>
        <w:rPr>
          <w:b/>
        </w:rPr>
      </w:pPr>
      <w:r>
        <w:rPr>
          <w:b/>
        </w:rPr>
        <w:t>Solve using an inverse.  Write you answer in degree form.  You may use</w:t>
      </w:r>
      <w:r w:rsidR="00E13175">
        <w:rPr>
          <w:b/>
        </w:rPr>
        <w:t xml:space="preserve"> a calculator or the unit circle.</w:t>
      </w:r>
    </w:p>
    <w:p w14:paraId="16734A1E" w14:textId="77777777" w:rsidR="00E17CF0" w:rsidRDefault="003A2C46" w:rsidP="0068510B">
      <w:pPr>
        <w:spacing w:after="0"/>
      </w:pPr>
      <w:r>
        <w:t xml:space="preserve">1.  </w:t>
      </w:r>
      <w:r w:rsidRPr="003A2C46">
        <w:rPr>
          <w:position w:val="-6"/>
        </w:rPr>
        <w:object w:dxaOrig="1520" w:dyaOrig="279" w14:anchorId="6BE00A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5pt;height:13.5pt" o:ole="">
            <v:imagedata r:id="rId4" o:title=""/>
          </v:shape>
          <o:OLEObject Type="Embed" ProgID="Equation.DSMT4" ShapeID="_x0000_i1025" DrawAspect="Content" ObjectID="_1646052512" r:id="rId5"/>
        </w:object>
      </w:r>
      <w:r>
        <w:tab/>
      </w:r>
      <w:r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386CBB">
        <w:tab/>
      </w:r>
      <w:r>
        <w:t xml:space="preserve">2.  </w:t>
      </w:r>
      <w:r w:rsidR="00386CBB" w:rsidRPr="00914CFD">
        <w:rPr>
          <w:position w:val="-6"/>
        </w:rPr>
        <w:object w:dxaOrig="1480" w:dyaOrig="320" w14:anchorId="0CFFE3AA">
          <v:shape id="_x0000_i1026" type="#_x0000_t75" style="width:74pt;height:15.5pt" o:ole="">
            <v:imagedata r:id="rId6" o:title=""/>
          </v:shape>
          <o:OLEObject Type="Embed" ProgID="Equation.DSMT4" ShapeID="_x0000_i1026" DrawAspect="Content" ObjectID="_1646052513" r:id="rId7"/>
        </w:object>
      </w:r>
      <w:r w:rsidR="00914CFD">
        <w:tab/>
      </w:r>
      <w:r w:rsidR="00E17CF0">
        <w:tab/>
      </w:r>
    </w:p>
    <w:p w14:paraId="5FEF17BF" w14:textId="77777777" w:rsidR="00E17CF0" w:rsidRDefault="00E17CF0" w:rsidP="0068510B">
      <w:pPr>
        <w:spacing w:after="0"/>
      </w:pPr>
    </w:p>
    <w:p w14:paraId="726ED2B9" w14:textId="77777777" w:rsidR="00E17CF0" w:rsidRDefault="00E17CF0" w:rsidP="0068510B">
      <w:pPr>
        <w:spacing w:after="0"/>
      </w:pPr>
    </w:p>
    <w:p w14:paraId="20970955" w14:textId="77777777" w:rsidR="00C34E8F" w:rsidRDefault="00C34E8F" w:rsidP="0068510B">
      <w:pPr>
        <w:spacing w:after="0"/>
      </w:pPr>
    </w:p>
    <w:p w14:paraId="5D4DBABF" w14:textId="77777777" w:rsidR="00E17CF0" w:rsidRDefault="00E17CF0" w:rsidP="0068510B">
      <w:pPr>
        <w:spacing w:after="0"/>
      </w:pPr>
    </w:p>
    <w:p w14:paraId="0A022C6C" w14:textId="77777777" w:rsidR="00C34E8F" w:rsidRDefault="00C34E8F" w:rsidP="0068510B">
      <w:pPr>
        <w:spacing w:after="0"/>
      </w:pPr>
    </w:p>
    <w:p w14:paraId="106EE874" w14:textId="77777777" w:rsidR="00386CBB" w:rsidRDefault="00914CFD" w:rsidP="0068510B">
      <w:pPr>
        <w:spacing w:after="0"/>
      </w:pPr>
      <w:r>
        <w:t xml:space="preserve">3.  </w:t>
      </w:r>
      <w:r w:rsidR="00386CBB" w:rsidRPr="00095345">
        <w:rPr>
          <w:position w:val="-6"/>
        </w:rPr>
        <w:object w:dxaOrig="1140" w:dyaOrig="279" w14:anchorId="4FCD9A58">
          <v:shape id="_x0000_i1027" type="#_x0000_t75" style="width:57pt;height:13.5pt" o:ole="">
            <v:imagedata r:id="rId8" o:title=""/>
          </v:shape>
          <o:OLEObject Type="Embed" ProgID="Equation.DSMT4" ShapeID="_x0000_i1027" DrawAspect="Content" ObjectID="_1646052514" r:id="rId9"/>
        </w:object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095345">
        <w:t xml:space="preserve">4.  </w:t>
      </w:r>
      <w:r w:rsidR="00095345" w:rsidRPr="00095345">
        <w:rPr>
          <w:position w:val="-8"/>
        </w:rPr>
        <w:object w:dxaOrig="1660" w:dyaOrig="360" w14:anchorId="1DA6F48B">
          <v:shape id="_x0000_i1028" type="#_x0000_t75" style="width:83pt;height:18pt" o:ole="">
            <v:imagedata r:id="rId10" o:title=""/>
          </v:shape>
          <o:OLEObject Type="Embed" ProgID="Equation.DSMT4" ShapeID="_x0000_i1028" DrawAspect="Content" ObjectID="_1646052515" r:id="rId11"/>
        </w:object>
      </w:r>
      <w:r w:rsidR="00095345">
        <w:tab/>
      </w:r>
      <w:r w:rsidR="00095345">
        <w:tab/>
      </w:r>
      <w:r w:rsidR="00386CBB">
        <w:tab/>
      </w:r>
    </w:p>
    <w:p w14:paraId="09D86CFB" w14:textId="77777777" w:rsidR="004B3749" w:rsidRDefault="004B3749" w:rsidP="0068510B">
      <w:pPr>
        <w:spacing w:after="0"/>
      </w:pPr>
    </w:p>
    <w:p w14:paraId="4ED98D8F" w14:textId="77777777" w:rsidR="004B3749" w:rsidRDefault="004B3749" w:rsidP="0068510B">
      <w:pPr>
        <w:spacing w:after="0"/>
        <w:rPr>
          <w:b/>
        </w:rPr>
      </w:pPr>
    </w:p>
    <w:p w14:paraId="0B187F85" w14:textId="77777777" w:rsidR="00C34E8F" w:rsidRDefault="00C34E8F" w:rsidP="0068510B">
      <w:pPr>
        <w:spacing w:after="0"/>
        <w:rPr>
          <w:b/>
        </w:rPr>
      </w:pPr>
    </w:p>
    <w:p w14:paraId="45E0B941" w14:textId="77777777" w:rsidR="004B3749" w:rsidRDefault="004B3749" w:rsidP="0068510B">
      <w:pPr>
        <w:spacing w:after="0"/>
        <w:rPr>
          <w:b/>
        </w:rPr>
      </w:pPr>
    </w:p>
    <w:p w14:paraId="592FC555" w14:textId="77777777" w:rsidR="004B3749" w:rsidRDefault="004B3749" w:rsidP="0068510B">
      <w:pPr>
        <w:spacing w:after="0"/>
        <w:rPr>
          <w:b/>
        </w:rPr>
      </w:pPr>
    </w:p>
    <w:p w14:paraId="18B23C1A" w14:textId="77777777" w:rsidR="00E17CF0" w:rsidRDefault="00256AA9" w:rsidP="0068510B">
      <w:pPr>
        <w:spacing w:after="0"/>
      </w:pPr>
      <w:r>
        <w:t>5</w:t>
      </w:r>
      <w:r w:rsidR="002D6C63">
        <w:t xml:space="preserve">.  </w:t>
      </w:r>
      <w:r w:rsidR="00386CBB" w:rsidRPr="00E91472">
        <w:rPr>
          <w:position w:val="-6"/>
        </w:rPr>
        <w:object w:dxaOrig="1960" w:dyaOrig="320" w14:anchorId="2900326B">
          <v:shape id="_x0000_i1029" type="#_x0000_t75" style="width:97.5pt;height:16.5pt" o:ole="">
            <v:imagedata r:id="rId12" o:title=""/>
          </v:shape>
          <o:OLEObject Type="Embed" ProgID="Equation.DSMT4" ShapeID="_x0000_i1029" DrawAspect="Content" ObjectID="_1646052516" r:id="rId13"/>
        </w:object>
      </w:r>
      <w:r w:rsidR="000E45D2">
        <w:tab/>
      </w:r>
      <w:r w:rsidR="00386CBB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>
        <w:t>6</w:t>
      </w:r>
      <w:r w:rsidR="000E45D2">
        <w:t xml:space="preserve">.  </w:t>
      </w:r>
      <w:r w:rsidR="00386CBB" w:rsidRPr="00F44639">
        <w:rPr>
          <w:position w:val="-6"/>
        </w:rPr>
        <w:object w:dxaOrig="1960" w:dyaOrig="320" w14:anchorId="079AF603">
          <v:shape id="_x0000_i1030" type="#_x0000_t75" style="width:97.5pt;height:15.5pt" o:ole="">
            <v:imagedata r:id="rId14" o:title=""/>
          </v:shape>
          <o:OLEObject Type="Embed" ProgID="Equation.DSMT4" ShapeID="_x0000_i1030" DrawAspect="Content" ObjectID="_1646052517" r:id="rId15"/>
        </w:object>
      </w:r>
      <w:r>
        <w:tab/>
      </w:r>
      <w:r>
        <w:tab/>
      </w:r>
    </w:p>
    <w:p w14:paraId="08B86C58" w14:textId="77777777" w:rsidR="00E17CF0" w:rsidRDefault="00E17CF0" w:rsidP="0068510B">
      <w:pPr>
        <w:spacing w:after="0"/>
      </w:pPr>
    </w:p>
    <w:p w14:paraId="2621169B" w14:textId="77777777" w:rsidR="00E17CF0" w:rsidRDefault="00E17CF0" w:rsidP="0068510B">
      <w:pPr>
        <w:spacing w:after="0"/>
      </w:pPr>
    </w:p>
    <w:p w14:paraId="5E6CF958" w14:textId="77777777" w:rsidR="00C34E8F" w:rsidRDefault="00C34E8F" w:rsidP="0068510B">
      <w:pPr>
        <w:spacing w:after="0"/>
      </w:pPr>
    </w:p>
    <w:p w14:paraId="15A69849" w14:textId="77777777" w:rsidR="00C34E8F" w:rsidRDefault="00C34E8F" w:rsidP="0068510B">
      <w:pPr>
        <w:spacing w:after="0"/>
      </w:pPr>
    </w:p>
    <w:p w14:paraId="332CF0E7" w14:textId="77777777" w:rsidR="00C34E8F" w:rsidRDefault="00C34E8F" w:rsidP="0068510B">
      <w:pPr>
        <w:spacing w:after="0"/>
      </w:pPr>
    </w:p>
    <w:p w14:paraId="5E22933A" w14:textId="77777777" w:rsidR="00E17CF0" w:rsidRDefault="00E17CF0" w:rsidP="0068510B">
      <w:pPr>
        <w:spacing w:after="0"/>
      </w:pPr>
    </w:p>
    <w:p w14:paraId="6F76F295" w14:textId="77777777" w:rsidR="00E17CF0" w:rsidRDefault="00256AA9" w:rsidP="0068510B">
      <w:pPr>
        <w:spacing w:after="0"/>
      </w:pPr>
      <w:r>
        <w:t>7</w:t>
      </w:r>
      <w:r w:rsidR="00AC1690">
        <w:t xml:space="preserve">.  </w:t>
      </w:r>
      <w:r w:rsidR="006E36F8" w:rsidRPr="003456E8">
        <w:rPr>
          <w:position w:val="-6"/>
        </w:rPr>
        <w:object w:dxaOrig="1480" w:dyaOrig="320" w14:anchorId="5EDC7AF9">
          <v:shape id="_x0000_i1031" type="#_x0000_t75" style="width:74pt;height:16.5pt" o:ole="">
            <v:imagedata r:id="rId16" o:title=""/>
          </v:shape>
          <o:OLEObject Type="Embed" ProgID="Equation.DSMT4" ShapeID="_x0000_i1031" DrawAspect="Content" ObjectID="_1646052518" r:id="rId17"/>
        </w:object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>
        <w:t>8</w:t>
      </w:r>
      <w:r w:rsidR="003456E8">
        <w:t xml:space="preserve">.  </w:t>
      </w:r>
      <w:r w:rsidR="009E22B1" w:rsidRPr="009E22B1">
        <w:rPr>
          <w:position w:val="-28"/>
        </w:rPr>
        <w:object w:dxaOrig="1620" w:dyaOrig="680" w14:anchorId="4B6690E7">
          <v:shape id="_x0000_i1032" type="#_x0000_t75" style="width:81pt;height:34pt" o:ole="">
            <v:imagedata r:id="rId18" o:title=""/>
          </v:shape>
          <o:OLEObject Type="Embed" ProgID="Equation.DSMT4" ShapeID="_x0000_i1032" DrawAspect="Content" ObjectID="_1646052519" r:id="rId19"/>
        </w:object>
      </w:r>
      <w:r w:rsidR="00386CBB">
        <w:tab/>
      </w:r>
      <w:r w:rsidR="00386CBB">
        <w:tab/>
        <w:t xml:space="preserve">        </w:t>
      </w:r>
      <w:r w:rsidR="0068510B">
        <w:tab/>
      </w:r>
    </w:p>
    <w:p w14:paraId="41452827" w14:textId="77777777" w:rsidR="00E17CF0" w:rsidRDefault="00E17CF0" w:rsidP="0068510B">
      <w:pPr>
        <w:spacing w:after="0"/>
      </w:pPr>
    </w:p>
    <w:p w14:paraId="15223AE9" w14:textId="77777777" w:rsidR="00E17CF0" w:rsidRDefault="00E17CF0" w:rsidP="0068510B">
      <w:pPr>
        <w:spacing w:after="0"/>
      </w:pPr>
    </w:p>
    <w:p w14:paraId="5D3AAED8" w14:textId="77777777" w:rsidR="00C34E8F" w:rsidRDefault="00C34E8F" w:rsidP="0068510B">
      <w:pPr>
        <w:spacing w:after="0"/>
      </w:pPr>
    </w:p>
    <w:p w14:paraId="2F528922" w14:textId="77777777" w:rsidR="00E17CF0" w:rsidRDefault="00E17CF0" w:rsidP="0068510B">
      <w:pPr>
        <w:spacing w:after="0"/>
      </w:pPr>
    </w:p>
    <w:p w14:paraId="0C63B013" w14:textId="77777777" w:rsidR="003456E8" w:rsidRDefault="00256AA9" w:rsidP="0068510B">
      <w:pPr>
        <w:spacing w:after="0"/>
      </w:pPr>
      <w:r>
        <w:t>9</w:t>
      </w:r>
      <w:r w:rsidR="009E22B1">
        <w:t xml:space="preserve">.  </w:t>
      </w:r>
      <w:r w:rsidR="009E22B1" w:rsidRPr="009E22B1">
        <w:rPr>
          <w:position w:val="-6"/>
        </w:rPr>
        <w:object w:dxaOrig="2060" w:dyaOrig="279" w14:anchorId="38D1BDB8">
          <v:shape id="_x0000_i1033" type="#_x0000_t75" style="width:103.5pt;height:13.5pt" o:ole="">
            <v:imagedata r:id="rId20" o:title=""/>
          </v:shape>
          <o:OLEObject Type="Embed" ProgID="Equation.DSMT4" ShapeID="_x0000_i1033" DrawAspect="Content" ObjectID="_1646052520" r:id="rId21"/>
        </w:object>
      </w:r>
    </w:p>
    <w:p w14:paraId="676690C2" w14:textId="77777777" w:rsidR="007322DE" w:rsidRDefault="007322DE" w:rsidP="0068510B">
      <w:pPr>
        <w:spacing w:after="0"/>
      </w:pPr>
    </w:p>
    <w:p w14:paraId="64CC43BB" w14:textId="77777777" w:rsidR="004B3749" w:rsidRDefault="004B3749" w:rsidP="0068510B">
      <w:pPr>
        <w:spacing w:after="0"/>
      </w:pPr>
    </w:p>
    <w:p w14:paraId="0B4F544C" w14:textId="77777777" w:rsidR="00C34E8F" w:rsidRDefault="00C34E8F" w:rsidP="0068510B">
      <w:pPr>
        <w:spacing w:after="0"/>
      </w:pPr>
    </w:p>
    <w:p w14:paraId="7D61A8A5" w14:textId="77777777" w:rsidR="00C34E8F" w:rsidRDefault="00C34E8F" w:rsidP="0068510B">
      <w:pPr>
        <w:spacing w:after="0"/>
      </w:pPr>
    </w:p>
    <w:p w14:paraId="268FB542" w14:textId="77777777" w:rsidR="00C34E8F" w:rsidRDefault="00C34E8F" w:rsidP="0068510B">
      <w:pPr>
        <w:spacing w:after="0"/>
      </w:pPr>
    </w:p>
    <w:p w14:paraId="72296D6E" w14:textId="77777777" w:rsidR="0068510B" w:rsidRDefault="0068510B" w:rsidP="0068510B">
      <w:pPr>
        <w:spacing w:after="0"/>
      </w:pPr>
    </w:p>
    <w:p w14:paraId="3A58079A" w14:textId="77777777" w:rsidR="00E17CF0" w:rsidRDefault="009C5055" w:rsidP="00E17CF0">
      <w:pPr>
        <w:spacing w:after="0"/>
      </w:pPr>
      <w:r>
        <w:t>1</w:t>
      </w:r>
      <w:r w:rsidR="00256AA9">
        <w:t>0</w:t>
      </w:r>
      <w:r>
        <w:t xml:space="preserve">.  </w:t>
      </w:r>
      <w:r w:rsidRPr="009C5055">
        <w:rPr>
          <w:position w:val="-6"/>
        </w:rPr>
        <w:object w:dxaOrig="1219" w:dyaOrig="279" w14:anchorId="6168007A">
          <v:shape id="_x0000_i1034" type="#_x0000_t75" style="width:61.5pt;height:13.5pt" o:ole="">
            <v:imagedata r:id="rId22" o:title=""/>
          </v:shape>
          <o:OLEObject Type="Embed" ProgID="Equation.DSMT4" ShapeID="_x0000_i1034" DrawAspect="Content" ObjectID="_1646052521" r:id="rId23"/>
        </w:object>
      </w:r>
      <w:r>
        <w:tab/>
      </w:r>
      <w:r>
        <w:tab/>
      </w:r>
      <w:r w:rsidR="00386CBB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>
        <w:t>1</w:t>
      </w:r>
      <w:r w:rsidR="00256AA9">
        <w:t>1</w:t>
      </w:r>
      <w:r>
        <w:t xml:space="preserve">.  </w:t>
      </w:r>
      <w:r w:rsidR="00116AB6" w:rsidRPr="00116AB6">
        <w:rPr>
          <w:position w:val="-6"/>
        </w:rPr>
        <w:object w:dxaOrig="1840" w:dyaOrig="320" w14:anchorId="6DE730D8">
          <v:shape id="_x0000_i1035" type="#_x0000_t75" style="width:92pt;height:16.5pt" o:ole="">
            <v:imagedata r:id="rId24" o:title=""/>
          </v:shape>
          <o:OLEObject Type="Embed" ProgID="Equation.DSMT4" ShapeID="_x0000_i1035" DrawAspect="Content" ObjectID="_1646052522" r:id="rId25"/>
        </w:object>
      </w:r>
      <w:r w:rsidR="00116AB6">
        <w:tab/>
      </w:r>
    </w:p>
    <w:p w14:paraId="5E28757C" w14:textId="77777777" w:rsidR="00E17CF0" w:rsidRDefault="00E17CF0" w:rsidP="00E17CF0">
      <w:pPr>
        <w:spacing w:after="0"/>
      </w:pPr>
    </w:p>
    <w:p w14:paraId="51300E62" w14:textId="77777777" w:rsidR="00E17CF0" w:rsidRDefault="00E17CF0" w:rsidP="00E17CF0">
      <w:pPr>
        <w:spacing w:after="0"/>
      </w:pPr>
    </w:p>
    <w:p w14:paraId="3BA49480" w14:textId="77777777" w:rsidR="00C34E8F" w:rsidRDefault="00C34E8F" w:rsidP="00E17CF0">
      <w:pPr>
        <w:spacing w:after="0"/>
      </w:pPr>
    </w:p>
    <w:p w14:paraId="33E1D69B" w14:textId="77777777" w:rsidR="00C34E8F" w:rsidRDefault="00C34E8F" w:rsidP="00E17CF0">
      <w:pPr>
        <w:spacing w:after="0"/>
      </w:pPr>
    </w:p>
    <w:p w14:paraId="79F2C58E" w14:textId="77777777" w:rsidR="00E17CF0" w:rsidRDefault="00E17CF0" w:rsidP="00E17CF0">
      <w:pPr>
        <w:spacing w:after="0"/>
      </w:pPr>
    </w:p>
    <w:p w14:paraId="7191E333" w14:textId="77777777" w:rsidR="00E17CF0" w:rsidRDefault="00E17CF0" w:rsidP="00E17CF0">
      <w:pPr>
        <w:spacing w:after="0"/>
      </w:pPr>
    </w:p>
    <w:p w14:paraId="04C61D3B" w14:textId="77777777" w:rsidR="004B3749" w:rsidRDefault="00116AB6" w:rsidP="0068510B">
      <w:pPr>
        <w:spacing w:after="0"/>
      </w:pPr>
      <w:r>
        <w:t>1</w:t>
      </w:r>
      <w:r w:rsidR="00256AA9">
        <w:t>2</w:t>
      </w:r>
      <w:r>
        <w:t xml:space="preserve">.  </w:t>
      </w:r>
      <w:r w:rsidR="00862A6F" w:rsidRPr="00862A6F">
        <w:rPr>
          <w:position w:val="-6"/>
        </w:rPr>
        <w:object w:dxaOrig="1280" w:dyaOrig="320" w14:anchorId="5949B738">
          <v:shape id="_x0000_i1036" type="#_x0000_t75" style="width:63.5pt;height:16.5pt" o:ole="">
            <v:imagedata r:id="rId26" o:title=""/>
          </v:shape>
          <o:OLEObject Type="Embed" ProgID="Equation.DSMT4" ShapeID="_x0000_i1036" DrawAspect="Content" ObjectID="_1646052523" r:id="rId27"/>
        </w:object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862A6F">
        <w:t>1</w:t>
      </w:r>
      <w:r w:rsidR="00256AA9">
        <w:t>3</w:t>
      </w:r>
      <w:r w:rsidR="00862A6F">
        <w:t xml:space="preserve">.  </w:t>
      </w:r>
      <w:r w:rsidR="00B72F7D" w:rsidRPr="00B72F7D">
        <w:rPr>
          <w:position w:val="-6"/>
        </w:rPr>
        <w:object w:dxaOrig="1880" w:dyaOrig="279" w14:anchorId="7C06B6C8">
          <v:shape id="_x0000_i1037" type="#_x0000_t75" style="width:93.5pt;height:13.5pt" o:ole="">
            <v:imagedata r:id="rId28" o:title=""/>
          </v:shape>
          <o:OLEObject Type="Embed" ProgID="Equation.DSMT4" ShapeID="_x0000_i1037" DrawAspect="Content" ObjectID="_1646052524" r:id="rId29"/>
        </w:object>
      </w:r>
      <w:r w:rsidR="00B72F7D">
        <w:tab/>
      </w:r>
      <w:r w:rsidR="00386CBB">
        <w:tab/>
      </w:r>
    </w:p>
    <w:p w14:paraId="3F5C2418" w14:textId="77777777" w:rsidR="004B3749" w:rsidRDefault="004B3749" w:rsidP="0068510B">
      <w:pPr>
        <w:spacing w:after="0"/>
      </w:pPr>
    </w:p>
    <w:p w14:paraId="4CE18762" w14:textId="77777777" w:rsidR="004B3749" w:rsidRDefault="004B3749" w:rsidP="0068510B">
      <w:pPr>
        <w:spacing w:after="0"/>
      </w:pPr>
    </w:p>
    <w:p w14:paraId="03138C34" w14:textId="77777777" w:rsidR="004B3749" w:rsidRDefault="004B3749" w:rsidP="0068510B">
      <w:pPr>
        <w:spacing w:after="0"/>
      </w:pPr>
    </w:p>
    <w:p w14:paraId="1FF652F3" w14:textId="77777777" w:rsidR="004B3749" w:rsidRDefault="004B3749" w:rsidP="0068510B">
      <w:pPr>
        <w:spacing w:after="0"/>
      </w:pPr>
    </w:p>
    <w:p w14:paraId="47D906A0" w14:textId="77777777" w:rsidR="00E91472" w:rsidRDefault="00E04D3A" w:rsidP="0068510B">
      <w:pPr>
        <w:spacing w:after="0"/>
      </w:pPr>
      <w:r>
        <w:tab/>
      </w:r>
      <w:r>
        <w:tab/>
      </w:r>
      <w:r>
        <w:tab/>
      </w:r>
    </w:p>
    <w:sectPr w:rsidR="00E91472" w:rsidSect="00E17CF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A2C46"/>
    <w:rsid w:val="000110E1"/>
    <w:rsid w:val="00022E78"/>
    <w:rsid w:val="00042E40"/>
    <w:rsid w:val="000448B9"/>
    <w:rsid w:val="00095345"/>
    <w:rsid w:val="000E45D2"/>
    <w:rsid w:val="00100493"/>
    <w:rsid w:val="00116AB6"/>
    <w:rsid w:val="00132FCC"/>
    <w:rsid w:val="0020350B"/>
    <w:rsid w:val="00205002"/>
    <w:rsid w:val="00211711"/>
    <w:rsid w:val="00256199"/>
    <w:rsid w:val="00256AA9"/>
    <w:rsid w:val="00286091"/>
    <w:rsid w:val="002D6C63"/>
    <w:rsid w:val="002E47C0"/>
    <w:rsid w:val="002F1E82"/>
    <w:rsid w:val="0030290F"/>
    <w:rsid w:val="00312EA8"/>
    <w:rsid w:val="003456E8"/>
    <w:rsid w:val="00386CBB"/>
    <w:rsid w:val="003A2C46"/>
    <w:rsid w:val="004B3749"/>
    <w:rsid w:val="0059419D"/>
    <w:rsid w:val="005E0FA1"/>
    <w:rsid w:val="00660ACA"/>
    <w:rsid w:val="00663556"/>
    <w:rsid w:val="0068510B"/>
    <w:rsid w:val="006E12C9"/>
    <w:rsid w:val="006E36F8"/>
    <w:rsid w:val="006E40D2"/>
    <w:rsid w:val="006F3447"/>
    <w:rsid w:val="007322DE"/>
    <w:rsid w:val="007A5A19"/>
    <w:rsid w:val="007F2E10"/>
    <w:rsid w:val="00862A6F"/>
    <w:rsid w:val="00914CFD"/>
    <w:rsid w:val="00975815"/>
    <w:rsid w:val="009A4272"/>
    <w:rsid w:val="009B2DF7"/>
    <w:rsid w:val="009B5EA4"/>
    <w:rsid w:val="009C5055"/>
    <w:rsid w:val="009E22B1"/>
    <w:rsid w:val="009F39FE"/>
    <w:rsid w:val="00AA2CB1"/>
    <w:rsid w:val="00AC1690"/>
    <w:rsid w:val="00AE4E84"/>
    <w:rsid w:val="00B72BB9"/>
    <w:rsid w:val="00B72F7D"/>
    <w:rsid w:val="00BC560B"/>
    <w:rsid w:val="00C34E8F"/>
    <w:rsid w:val="00C674D4"/>
    <w:rsid w:val="00CE4E94"/>
    <w:rsid w:val="00E04D3A"/>
    <w:rsid w:val="00E13175"/>
    <w:rsid w:val="00E17CF0"/>
    <w:rsid w:val="00E71E20"/>
    <w:rsid w:val="00E91472"/>
    <w:rsid w:val="00EE2203"/>
    <w:rsid w:val="00EE7F22"/>
    <w:rsid w:val="00F4136C"/>
    <w:rsid w:val="00F44639"/>
    <w:rsid w:val="00F92C4D"/>
    <w:rsid w:val="00FD00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17696C"/>
  <w15:docId w15:val="{82C2320B-CE3C-4D9F-9134-4B515A6E44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17CF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7CF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6</Words>
  <Characters>54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lodye Lecroy</dc:creator>
  <cp:lastModifiedBy>Suzanne Yeganegi</cp:lastModifiedBy>
  <cp:revision>2</cp:revision>
  <cp:lastPrinted>2018-09-19T16:55:00Z</cp:lastPrinted>
  <dcterms:created xsi:type="dcterms:W3CDTF">2020-03-18T20:02:00Z</dcterms:created>
  <dcterms:modified xsi:type="dcterms:W3CDTF">2020-03-18T2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